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7C4A" w:rsidRDefault="00414A1B" w:rsidP="00367C4A">
      <w:pPr>
        <w:pStyle w:val="Default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Module </w:t>
      </w:r>
      <w:r w:rsidR="00264B3C">
        <w:rPr>
          <w:rFonts w:hint="eastAsia"/>
          <w:b/>
          <w:bCs/>
          <w:sz w:val="28"/>
          <w:szCs w:val="28"/>
        </w:rPr>
        <w:t>4</w:t>
      </w:r>
      <w:r w:rsidR="00367C4A">
        <w:rPr>
          <w:b/>
          <w:bCs/>
          <w:sz w:val="28"/>
          <w:szCs w:val="28"/>
        </w:rPr>
        <w:t xml:space="preserve"> Homework</w:t>
      </w:r>
    </w:p>
    <w:p w:rsidR="00367C4A" w:rsidRDefault="00367C4A" w:rsidP="00367C4A">
      <w:pPr>
        <w:pStyle w:val="Default"/>
        <w:jc w:val="center"/>
        <w:rPr>
          <w:bCs/>
        </w:rPr>
      </w:pPr>
      <w:proofErr w:type="spellStart"/>
      <w:r w:rsidRPr="00367C4A">
        <w:rPr>
          <w:bCs/>
        </w:rPr>
        <w:t>Chengbo</w:t>
      </w:r>
      <w:proofErr w:type="spellEnd"/>
      <w:r w:rsidRPr="00367C4A">
        <w:rPr>
          <w:bCs/>
        </w:rPr>
        <w:t xml:space="preserve"> </w:t>
      </w:r>
      <w:proofErr w:type="spellStart"/>
      <w:proofErr w:type="gramStart"/>
      <w:r w:rsidRPr="00367C4A">
        <w:rPr>
          <w:bCs/>
        </w:rPr>
        <w:t>Gu</w:t>
      </w:r>
      <w:proofErr w:type="spellEnd"/>
      <w:proofErr w:type="gramEnd"/>
    </w:p>
    <w:p w:rsidR="00427801" w:rsidRPr="00367C4A" w:rsidRDefault="00427801" w:rsidP="00367C4A">
      <w:pPr>
        <w:pStyle w:val="Default"/>
        <w:jc w:val="center"/>
        <w:rPr>
          <w:bCs/>
        </w:rPr>
      </w:pPr>
    </w:p>
    <w:p w:rsidR="00414A1B" w:rsidRPr="000A781C" w:rsidRDefault="00264B3C" w:rsidP="00414A1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1.</w:t>
      </w:r>
      <w:proofErr w:type="gramEnd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(</w:t>
      </w:r>
      <w:r>
        <w:rPr>
          <w:rFonts w:ascii="Times New Roman" w:hAnsi="Times New Roman" w:cs="Times New Roman" w:hint="eastAsia"/>
          <w:b/>
          <w:bCs/>
          <w:kern w:val="0"/>
          <w:sz w:val="28"/>
          <w:szCs w:val="28"/>
        </w:rPr>
        <w:t>20</w:t>
      </w:r>
      <w:r w:rsidR="00414A1B" w:rsidRPr="000A781C"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points)</w:t>
      </w:r>
    </w:p>
    <w:p w:rsidR="00505C64" w:rsidRPr="00505C64" w:rsidRDefault="008C1718" w:rsidP="00791962">
      <w:pPr>
        <w:rPr>
          <w:rFonts w:ascii="Times New Roman" w:hAnsi="Times New Roman" w:cs="Times New Roman"/>
          <w:color w:val="000000"/>
          <w:kern w:val="0"/>
          <w:sz w:val="20"/>
          <w:szCs w:val="20"/>
        </w:rPr>
      </w:pPr>
      <w:proofErr w:type="gramStart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linear</w:t>
      </w:r>
      <w:proofErr w:type="gramEnd"/>
      <w:r>
        <w:rPr>
          <w:rFonts w:ascii="Times New Roman" w:hAnsi="Times New Roman" w:cs="Times New Roman" w:hint="eastAsia"/>
          <w:color w:val="000000"/>
          <w:kern w:val="0"/>
          <w:sz w:val="20"/>
          <w:szCs w:val="20"/>
        </w:rPr>
        <w:t xml:space="preserve"> transform and monte </w:t>
      </w:r>
      <w:proofErr w:type="spellStart"/>
      <w:r>
        <w:rPr>
          <w:rFonts w:ascii="Times New Roman" w:hAnsi="Times New Roman" w:cs="Times New Roman" w:hint="eastAsia"/>
          <w:color w:val="000000"/>
          <w:kern w:val="0"/>
          <w:sz w:val="20"/>
          <w:szCs w:val="20"/>
        </w:rPr>
        <w:t>carlo</w:t>
      </w:r>
      <w:proofErr w:type="spellEnd"/>
    </w:p>
    <w:p w:rsidR="000D3C3C" w:rsidRDefault="000D3C3C" w:rsidP="00CD34F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395800" w:rsidRDefault="00395800" w:rsidP="00CD34F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CD34FB" w:rsidRPr="00CD34FB" w:rsidRDefault="008C1718" w:rsidP="00CD34F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2.</w:t>
      </w:r>
      <w:proofErr w:type="gramEnd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(</w:t>
      </w:r>
      <w:r>
        <w:rPr>
          <w:rFonts w:ascii="Times New Roman" w:hAnsi="Times New Roman" w:cs="Times New Roman" w:hint="eastAsia"/>
          <w:b/>
          <w:bCs/>
          <w:kern w:val="0"/>
          <w:sz w:val="28"/>
          <w:szCs w:val="28"/>
        </w:rPr>
        <w:t>2</w:t>
      </w:r>
      <w:r w:rsidR="00CD34FB" w:rsidRPr="00CD34FB">
        <w:rPr>
          <w:rFonts w:ascii="Times New Roman" w:hAnsi="Times New Roman" w:cs="Times New Roman"/>
          <w:b/>
          <w:bCs/>
          <w:kern w:val="0"/>
          <w:sz w:val="28"/>
          <w:szCs w:val="28"/>
        </w:rPr>
        <w:t>0 points)</w:t>
      </w:r>
    </w:p>
    <w:p w:rsidR="00953264" w:rsidRDefault="008C1718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  <w:r>
        <w:rPr>
          <w:rFonts w:ascii="Times New Roman" w:hAnsi="Times New Roman" w:cs="Times New Roman" w:hint="eastAsia"/>
          <w:kern w:val="0"/>
          <w:sz w:val="20"/>
          <w:szCs w:val="20"/>
          <w:highlight w:val="yellow"/>
        </w:rPr>
        <w:t>中心法则</w:t>
      </w:r>
    </w:p>
    <w:p w:rsidR="006971D6" w:rsidRDefault="006971D6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</w:p>
    <w:p w:rsidR="006971D6" w:rsidRDefault="006971D6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</w:p>
    <w:p w:rsidR="00271A94" w:rsidRPr="00271A94" w:rsidRDefault="00953264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3.</w:t>
      </w:r>
      <w:proofErr w:type="gramEnd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(5</w:t>
      </w:r>
      <w:r w:rsidR="00271A94" w:rsidRPr="00271A94"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points)</w:t>
      </w:r>
    </w:p>
    <w:p w:rsidR="00395800" w:rsidRDefault="00122D90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000000"/>
          <w:kern w:val="0"/>
          <w:sz w:val="20"/>
          <w:szCs w:val="20"/>
        </w:rPr>
        <w:t>monte carlo</w:t>
      </w:r>
      <w:bookmarkStart w:id="0" w:name="_GoBack"/>
      <w:bookmarkEnd w:id="0"/>
    </w:p>
    <w:p w:rsidR="006971D6" w:rsidRDefault="006971D6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6971D6" w:rsidRDefault="006971D6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FE3766" w:rsidRPr="00FE3766" w:rsidRDefault="00082BFC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4.</w:t>
      </w:r>
      <w:proofErr w:type="gramEnd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(1</w:t>
      </w:r>
      <w:r w:rsidR="00FE3766" w:rsidRPr="00FE3766">
        <w:rPr>
          <w:rFonts w:ascii="Times New Roman" w:hAnsi="Times New Roman" w:cs="Times New Roman"/>
          <w:b/>
          <w:bCs/>
          <w:kern w:val="0"/>
          <w:sz w:val="28"/>
          <w:szCs w:val="28"/>
        </w:rPr>
        <w:t>0 points)</w:t>
      </w:r>
    </w:p>
    <w:p w:rsidR="00FE3766" w:rsidRPr="00FE3766" w:rsidRDefault="00082BFC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>For Y following a binomial (n=3, p=0.25) distribution, compute the following:</w:t>
      </w:r>
    </w:p>
    <w:p w:rsidR="00082BFC" w:rsidRPr="00082BFC" w:rsidRDefault="00082BFC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Cs/>
          <w:kern w:val="0"/>
          <w:sz w:val="28"/>
          <w:szCs w:val="28"/>
        </w:rPr>
      </w:pPr>
      <w:r w:rsidRPr="00082BFC">
        <w:rPr>
          <w:rFonts w:ascii="Times New Roman" w:hAnsi="Times New Roman" w:cs="Times New Roman"/>
          <w:b/>
          <w:bCs/>
          <w:kern w:val="0"/>
          <w:position w:val="-10"/>
          <w:sz w:val="28"/>
          <w:szCs w:val="28"/>
        </w:rPr>
        <w:object w:dxaOrig="1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85pt;height:15.8pt" o:ole="">
            <v:imagedata r:id="rId5" o:title=""/>
          </v:shape>
          <o:OLEObject Type="Embed" ProgID="Equation.DSMT4" ShapeID="_x0000_i1025" DrawAspect="Content" ObjectID="_1547474392" r:id="rId6"/>
        </w:object>
      </w: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bCs/>
          <w:kern w:val="0"/>
          <w:sz w:val="28"/>
          <w:szCs w:val="28"/>
        </w:rPr>
        <w:t>and</w:t>
      </w:r>
      <w:proofErr w:type="gramEnd"/>
      <w:r>
        <w:rPr>
          <w:rFonts w:ascii="Times New Roman" w:hAnsi="Times New Roman" w:cs="Times New Roman"/>
          <w:bCs/>
          <w:kern w:val="0"/>
          <w:sz w:val="28"/>
          <w:szCs w:val="28"/>
        </w:rPr>
        <w:t xml:space="preserve"> </w:t>
      </w:r>
      <w:r w:rsidRPr="00082BFC">
        <w:rPr>
          <w:rFonts w:ascii="Times New Roman" w:hAnsi="Times New Roman" w:cs="Times New Roman"/>
          <w:bCs/>
          <w:kern w:val="0"/>
          <w:position w:val="-10"/>
          <w:sz w:val="28"/>
          <w:szCs w:val="28"/>
        </w:rPr>
        <w:object w:dxaOrig="740" w:dyaOrig="320">
          <v:shape id="_x0000_i1026" type="#_x0000_t75" style="width:37.15pt;height:15.8pt" o:ole="">
            <v:imagedata r:id="rId7" o:title=""/>
          </v:shape>
          <o:OLEObject Type="Embed" ProgID="Equation.DSMT4" ShapeID="_x0000_i1026" DrawAspect="Content" ObjectID="_1547474393" r:id="rId8"/>
        </w:object>
      </w:r>
    </w:p>
    <w:p w:rsidR="001D6235" w:rsidRDefault="001D6235" w:rsidP="00FE3766">
      <w:pPr>
        <w:autoSpaceDE w:val="0"/>
        <w:autoSpaceDN w:val="0"/>
        <w:adjustRightInd w:val="0"/>
        <w:jc w:val="left"/>
        <w:rPr>
          <w:rFonts w:ascii="Courier New" w:hAnsi="Courier New" w:cs="Courier New"/>
          <w:noProof/>
          <w:color w:val="000000"/>
          <w:kern w:val="0"/>
          <w:sz w:val="20"/>
          <w:szCs w:val="20"/>
        </w:rPr>
      </w:pPr>
    </w:p>
    <w:p w:rsidR="00500BB9" w:rsidRPr="00500BB9" w:rsidRDefault="00500BB9" w:rsidP="00500BB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spellStart"/>
      <w:proofErr w:type="gramStart"/>
      <w:r w:rsidRPr="00500BB9">
        <w:rPr>
          <w:rFonts w:ascii="Courier New" w:hAnsi="Courier New" w:cs="Courier New"/>
          <w:color w:val="000000"/>
          <w:kern w:val="0"/>
          <w:sz w:val="20"/>
          <w:szCs w:val="20"/>
        </w:rPr>
        <w:t>yrange</w:t>
      </w:r>
      <w:proofErr w:type="spellEnd"/>
      <w:proofErr w:type="gramEnd"/>
      <w:r w:rsidRPr="00500BB9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c(0:2)</w:t>
      </w:r>
    </w:p>
    <w:p w:rsidR="00CB3BAE" w:rsidRDefault="00500BB9" w:rsidP="00500BB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proofErr w:type="gramStart"/>
      <w:r w:rsidRPr="00500BB9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 w:rsidRPr="00500BB9">
        <w:rPr>
          <w:rFonts w:ascii="Courier New" w:hAnsi="Courier New" w:cs="Courier New"/>
          <w:color w:val="000000"/>
          <w:kern w:val="0"/>
          <w:sz w:val="20"/>
          <w:szCs w:val="20"/>
        </w:rPr>
        <w:t>sum(</w:t>
      </w:r>
      <w:proofErr w:type="spellStart"/>
      <w:r w:rsidRPr="00500BB9">
        <w:rPr>
          <w:rFonts w:ascii="Courier New" w:hAnsi="Courier New" w:cs="Courier New"/>
          <w:color w:val="000000"/>
          <w:kern w:val="0"/>
          <w:sz w:val="20"/>
          <w:szCs w:val="20"/>
        </w:rPr>
        <w:t>dbinom</w:t>
      </w:r>
      <w:proofErr w:type="spellEnd"/>
      <w:r w:rsidRPr="00500BB9"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 w:rsidRPr="00500BB9">
        <w:rPr>
          <w:rFonts w:ascii="Courier New" w:hAnsi="Courier New" w:cs="Courier New"/>
          <w:color w:val="000000"/>
          <w:kern w:val="0"/>
          <w:sz w:val="20"/>
          <w:szCs w:val="20"/>
        </w:rPr>
        <w:t>yrange</w:t>
      </w:r>
      <w:proofErr w:type="spellEnd"/>
      <w:r w:rsidRPr="00500BB9">
        <w:rPr>
          <w:rFonts w:ascii="Courier New" w:hAnsi="Courier New" w:cs="Courier New"/>
          <w:color w:val="000000"/>
          <w:kern w:val="0"/>
          <w:sz w:val="20"/>
          <w:szCs w:val="20"/>
        </w:rPr>
        <w:t>, size=3, p=0.25)))</w:t>
      </w:r>
    </w:p>
    <w:p w:rsidR="00A5547A" w:rsidRPr="00CB3BAE" w:rsidRDefault="0029366C" w:rsidP="00500BB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 w:rsidRPr="0029366C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984375</w:t>
      </w:r>
    </w:p>
    <w:p w:rsidR="00357858" w:rsidRPr="00A5547A" w:rsidRDefault="00357858" w:rsidP="00A5547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A77E7F" w:rsidRPr="00A77E7F" w:rsidRDefault="00A77E7F" w:rsidP="00A77E7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spellStart"/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>Yrange</w:t>
      </w:r>
      <w:proofErr w:type="spellEnd"/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gramStart"/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>c(</w:t>
      </w:r>
      <w:proofErr w:type="gramEnd"/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>0:3)</w:t>
      </w:r>
    </w:p>
    <w:p w:rsidR="00A77E7F" w:rsidRPr="00A77E7F" w:rsidRDefault="00A77E7F" w:rsidP="00A77E7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EY &lt;- </w:t>
      </w:r>
      <w:proofErr w:type="gramStart"/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>sum(</w:t>
      </w:r>
      <w:proofErr w:type="spellStart"/>
      <w:proofErr w:type="gramEnd"/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>Yrange</w:t>
      </w:r>
      <w:proofErr w:type="spellEnd"/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>*</w:t>
      </w:r>
      <w:proofErr w:type="spellStart"/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>dbinom</w:t>
      </w:r>
      <w:proofErr w:type="spellEnd"/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>Yrange</w:t>
      </w:r>
      <w:proofErr w:type="spellEnd"/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>, size=3, p=0.25))</w:t>
      </w:r>
    </w:p>
    <w:p w:rsidR="00A77E7F" w:rsidRDefault="00A77E7F" w:rsidP="00A77E7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>EY)</w:t>
      </w:r>
    </w:p>
    <w:p w:rsidR="0029366C" w:rsidRPr="00A5547A" w:rsidRDefault="0029366C" w:rsidP="00A77E7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9366C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75</w:t>
      </w:r>
    </w:p>
    <w:p w:rsidR="00357858" w:rsidRDefault="00357858" w:rsidP="00A5547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C22CF0" w:rsidRPr="00C22CF0" w:rsidRDefault="00C22CF0" w:rsidP="00C22CF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spellStart"/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>VarY</w:t>
      </w:r>
      <w:proofErr w:type="spellEnd"/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&lt;- </w:t>
      </w:r>
      <w:proofErr w:type="gramStart"/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>sum(</w:t>
      </w:r>
      <w:proofErr w:type="gramEnd"/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</w:t>
      </w:r>
      <w:proofErr w:type="spellStart"/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>Yrange</w:t>
      </w:r>
      <w:proofErr w:type="spellEnd"/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-EY)^2 * </w:t>
      </w:r>
      <w:proofErr w:type="spellStart"/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>dbinom</w:t>
      </w:r>
      <w:proofErr w:type="spellEnd"/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>Yrange</w:t>
      </w:r>
      <w:proofErr w:type="spellEnd"/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>, size=3, p=0.25))</w:t>
      </w:r>
    </w:p>
    <w:p w:rsidR="00A5547A" w:rsidRDefault="00C22CF0" w:rsidP="00C22CF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spellStart"/>
      <w:proofErr w:type="gramEnd"/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>VarY</w:t>
      </w:r>
      <w:proofErr w:type="spellEnd"/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9366C" w:rsidRDefault="0029366C" w:rsidP="00A5547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 w:rsidRPr="0029366C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5625</w:t>
      </w:r>
    </w:p>
    <w:p w:rsidR="00357858" w:rsidRDefault="00357858" w:rsidP="00A5547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</w:p>
    <w:p w:rsidR="00357858" w:rsidRDefault="00357858" w:rsidP="00A5547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 w:rsidRPr="00357858">
        <w:rPr>
          <w:rFonts w:ascii="Courier New" w:hAnsi="Courier New" w:cs="Courier New"/>
          <w:color w:val="000000"/>
          <w:kern w:val="0"/>
          <w:position w:val="-10"/>
          <w:sz w:val="20"/>
          <w:szCs w:val="20"/>
          <w:highlight w:val="yellow"/>
        </w:rPr>
        <w:object w:dxaOrig="2040" w:dyaOrig="320">
          <v:shape id="_x0000_i1027" type="#_x0000_t75" style="width:102.2pt;height:15.8pt" o:ole="">
            <v:imagedata r:id="rId9" o:title=""/>
          </v:shape>
          <o:OLEObject Type="Embed" ProgID="Equation.DSMT4" ShapeID="_x0000_i1027" DrawAspect="Content" ObjectID="_1547474394" r:id="rId10"/>
        </w:object>
      </w:r>
    </w:p>
    <w:p w:rsidR="00357858" w:rsidRDefault="00357858" w:rsidP="00A5547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 w:rsidRPr="00357858">
        <w:rPr>
          <w:rFonts w:ascii="Courier New" w:hAnsi="Courier New" w:cs="Courier New"/>
          <w:color w:val="000000"/>
          <w:kern w:val="0"/>
          <w:position w:val="-10"/>
          <w:sz w:val="20"/>
          <w:szCs w:val="20"/>
          <w:highlight w:val="yellow"/>
        </w:rPr>
        <w:object w:dxaOrig="1460" w:dyaOrig="320">
          <v:shape id="_x0000_i1028" type="#_x0000_t75" style="width:72.95pt;height:15.8pt" o:ole="">
            <v:imagedata r:id="rId11" o:title=""/>
          </v:shape>
          <o:OLEObject Type="Embed" ProgID="Equation.DSMT4" ShapeID="_x0000_i1028" DrawAspect="Content" ObjectID="_1547474395" r:id="rId12"/>
        </w:object>
      </w:r>
    </w:p>
    <w:p w:rsidR="00DD3B18" w:rsidRDefault="00EA10F2" w:rsidP="00A5547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 w:rsidRPr="00EA10F2">
        <w:rPr>
          <w:rFonts w:ascii="Courier New" w:hAnsi="Courier New" w:cs="Courier New"/>
          <w:color w:val="000000"/>
          <w:kern w:val="0"/>
          <w:position w:val="-10"/>
          <w:sz w:val="20"/>
          <w:szCs w:val="20"/>
          <w:highlight w:val="yellow"/>
        </w:rPr>
        <w:object w:dxaOrig="1640" w:dyaOrig="320">
          <v:shape id="_x0000_i1029" type="#_x0000_t75" style="width:82.2pt;height:15.8pt" o:ole="">
            <v:imagedata r:id="rId13" o:title=""/>
          </v:shape>
          <o:OLEObject Type="Embed" ProgID="Equation.DSMT4" ShapeID="_x0000_i1029" DrawAspect="Content" ObjectID="_1547474396" r:id="rId14"/>
        </w:object>
      </w:r>
    </w:p>
    <w:p w:rsidR="000D50EB" w:rsidRDefault="000D50EB" w:rsidP="00A5547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</w:p>
    <w:p w:rsidR="006971D6" w:rsidRDefault="006971D6" w:rsidP="000D50E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6971D6" w:rsidRDefault="006971D6" w:rsidP="000D50E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0D50EB" w:rsidRPr="00FE3766" w:rsidRDefault="000D50EB" w:rsidP="000D50E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5.</w:t>
      </w:r>
      <w:proofErr w:type="gramEnd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(2</w:t>
      </w:r>
      <w:r w:rsidRPr="00FE3766">
        <w:rPr>
          <w:rFonts w:ascii="Times New Roman" w:hAnsi="Times New Roman" w:cs="Times New Roman"/>
          <w:b/>
          <w:bCs/>
          <w:kern w:val="0"/>
          <w:sz w:val="28"/>
          <w:szCs w:val="28"/>
        </w:rPr>
        <w:t>0 points)</w:t>
      </w:r>
    </w:p>
    <w:p w:rsidR="00AB70C4" w:rsidRDefault="00AB70C4" w:rsidP="00AB70C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 xml:space="preserve">For 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X</w:t>
      </w:r>
      <w:r>
        <w:rPr>
          <w:rFonts w:ascii="Times New Roman" w:hAnsi="Times New Roman" w:cs="Times New Roman"/>
          <w:kern w:val="0"/>
          <w:sz w:val="28"/>
          <w:szCs w:val="28"/>
        </w:rPr>
        <w:t xml:space="preserve"> following a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 xml:space="preserve"> Chi-square distribution with degree of freedom m=3, compute the following:</w:t>
      </w:r>
    </w:p>
    <w:p w:rsidR="00E3757C" w:rsidRDefault="00E3757C" w:rsidP="00AB70C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 w:rsidRPr="00E3757C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1280" w:dyaOrig="320">
          <v:shape id="_x0000_i1030" type="#_x0000_t75" style="width:64.1pt;height:15.8pt" o:ole="">
            <v:imagedata r:id="rId15" o:title=""/>
          </v:shape>
          <o:OLEObject Type="Embed" ProgID="Equation.DSMT4" ShapeID="_x0000_i1030" DrawAspect="Content" ObjectID="_1547474397" r:id="rId16"/>
        </w:object>
      </w:r>
      <w:r w:rsidR="0075554F">
        <w:rPr>
          <w:rFonts w:ascii="Times New Roman" w:hAnsi="Times New Roman" w:cs="Times New Roman" w:hint="eastAsia"/>
          <w:kern w:val="0"/>
          <w:sz w:val="28"/>
          <w:szCs w:val="28"/>
        </w:rPr>
        <w:t>,</w:t>
      </w:r>
      <w:r w:rsidR="0075554F" w:rsidRPr="0075554F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620" w:dyaOrig="320">
          <v:shape id="_x0000_i1031" type="#_x0000_t75" style="width:31.1pt;height:15.8pt" o:ole="">
            <v:imagedata r:id="rId17" o:title=""/>
          </v:shape>
          <o:OLEObject Type="Embed" ProgID="Equation.DSMT4" ShapeID="_x0000_i1031" DrawAspect="Content" ObjectID="_1547474398" r:id="rId18"/>
        </w:object>
      </w:r>
      <w:r w:rsidR="00BD18CE">
        <w:rPr>
          <w:rFonts w:ascii="Times New Roman" w:hAnsi="Times New Roman" w:cs="Times New Roman" w:hint="eastAsia"/>
          <w:kern w:val="0"/>
          <w:sz w:val="28"/>
          <w:szCs w:val="28"/>
        </w:rPr>
        <w:t xml:space="preserve"> </w:t>
      </w:r>
      <w:proofErr w:type="gramStart"/>
      <w:r w:rsidR="00BD18CE">
        <w:rPr>
          <w:rFonts w:ascii="Times New Roman" w:hAnsi="Times New Roman" w:cs="Times New Roman" w:hint="eastAsia"/>
          <w:kern w:val="0"/>
          <w:sz w:val="28"/>
          <w:szCs w:val="28"/>
        </w:rPr>
        <w:t>and</w:t>
      </w:r>
      <w:r w:rsidR="00815642">
        <w:rPr>
          <w:rFonts w:ascii="Times New Roman" w:hAnsi="Times New Roman" w:cs="Times New Roman"/>
          <w:kern w:val="0"/>
          <w:sz w:val="28"/>
          <w:szCs w:val="28"/>
        </w:rPr>
        <w:t xml:space="preserve"> </w:t>
      </w:r>
      <w:proofErr w:type="gramEnd"/>
      <w:r w:rsidR="00B6405F" w:rsidRPr="00B6405F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800" w:dyaOrig="320">
          <v:shape id="_x0000_i1032" type="#_x0000_t75" style="width:39.95pt;height:15.8pt" o:ole="">
            <v:imagedata r:id="rId19" o:title=""/>
          </v:shape>
          <o:OLEObject Type="Embed" ProgID="Equation.DSMT4" ShapeID="_x0000_i1032" DrawAspect="Content" ObjectID="_1547474399" r:id="rId20"/>
        </w:object>
      </w:r>
      <w:r w:rsidR="00815642">
        <w:rPr>
          <w:rFonts w:ascii="Times New Roman" w:hAnsi="Times New Roman" w:cs="Times New Roman"/>
          <w:kern w:val="0"/>
          <w:sz w:val="28"/>
          <w:szCs w:val="28"/>
        </w:rPr>
        <w:t>.</w:t>
      </w:r>
    </w:p>
    <w:p w:rsidR="00C14140" w:rsidRPr="00082BFC" w:rsidRDefault="00C14140" w:rsidP="00AB70C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Cs/>
          <w:kern w:val="0"/>
          <w:sz w:val="28"/>
          <w:szCs w:val="28"/>
        </w:rPr>
      </w:pPr>
    </w:p>
    <w:p w:rsidR="00C14140" w:rsidRDefault="00C14140" w:rsidP="00C1414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integrate(function(x) </w:t>
      </w:r>
      <w:proofErr w:type="spell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dchisq</w:t>
      </w:r>
      <w:proofErr w:type="spell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x, </w:t>
      </w:r>
      <w:proofErr w:type="spell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df</w:t>
      </w:r>
      <w:proofErr w:type="spell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3), lower=1, upper=4)$value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E059A0" w:rsidRPr="00C14140" w:rsidRDefault="00E059A0" w:rsidP="00C1414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E059A0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5397878</w:t>
      </w:r>
    </w:p>
    <w:p w:rsidR="00C14140" w:rsidRPr="00C14140" w:rsidRDefault="00C14140" w:rsidP="00C1414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EX &lt;- </w:t>
      </w:r>
      <w:proofErr w:type="gram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integrate(</w:t>
      </w:r>
      <w:proofErr w:type="gram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function(x) x*</w:t>
      </w:r>
      <w:proofErr w:type="spell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dchisq</w:t>
      </w:r>
      <w:proofErr w:type="spell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x, </w:t>
      </w:r>
      <w:proofErr w:type="spell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df</w:t>
      </w:r>
      <w:proofErr w:type="spell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3), lower=-</w:t>
      </w:r>
      <w:proofErr w:type="spell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Inf</w:t>
      </w:r>
      <w:proofErr w:type="spell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, upper=</w:t>
      </w:r>
      <w:proofErr w:type="spell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Inf</w:t>
      </w:r>
      <w:proofErr w:type="spell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)$value</w:t>
      </w:r>
    </w:p>
    <w:p w:rsidR="00C14140" w:rsidRDefault="00C14140" w:rsidP="00C1414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EX)</w:t>
      </w:r>
    </w:p>
    <w:p w:rsidR="00E059A0" w:rsidRPr="00C14140" w:rsidRDefault="00E059A0" w:rsidP="00C1414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E059A0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3</w:t>
      </w:r>
    </w:p>
    <w:p w:rsidR="00C14140" w:rsidRPr="00C14140" w:rsidRDefault="00C14140" w:rsidP="00C1414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spell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VarX</w:t>
      </w:r>
      <w:proofErr w:type="spell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&lt;- </w:t>
      </w:r>
      <w:proofErr w:type="gram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integrate(</w:t>
      </w:r>
      <w:proofErr w:type="gram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function(x) (x-EX)^2*</w:t>
      </w:r>
      <w:proofErr w:type="spell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dchisq</w:t>
      </w:r>
      <w:proofErr w:type="spell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x, </w:t>
      </w:r>
      <w:proofErr w:type="spell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df</w:t>
      </w:r>
      <w:proofErr w:type="spell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3), lower=-</w:t>
      </w:r>
      <w:proofErr w:type="spell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Inf</w:t>
      </w:r>
      <w:proofErr w:type="spell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, upper=</w:t>
      </w:r>
      <w:proofErr w:type="spell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Inf</w:t>
      </w:r>
      <w:proofErr w:type="spell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)$value</w:t>
      </w:r>
    </w:p>
    <w:p w:rsidR="000D50EB" w:rsidRDefault="00C14140" w:rsidP="00C1414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spellStart"/>
      <w:proofErr w:type="gram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VarX</w:t>
      </w:r>
      <w:proofErr w:type="spell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E059A0" w:rsidRDefault="00E059A0" w:rsidP="00C1414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 w:rsidRPr="00E059A0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6</w:t>
      </w:r>
    </w:p>
    <w:p w:rsidR="006A7127" w:rsidRDefault="006A7127" w:rsidP="00C1414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</w:p>
    <w:p w:rsidR="006A7127" w:rsidRDefault="006A7127" w:rsidP="00C14140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kern w:val="0"/>
          <w:sz w:val="28"/>
          <w:szCs w:val="28"/>
        </w:rPr>
        <w:t xml:space="preserve">Also, use a Monte Carlo simulation with sample size n=100,000 to </w:t>
      </w:r>
      <w:proofErr w:type="gramStart"/>
      <w:r>
        <w:rPr>
          <w:rFonts w:ascii="Times New Roman" w:hAnsi="Times New Roman" w:cs="Times New Roman" w:hint="eastAsia"/>
          <w:kern w:val="0"/>
          <w:sz w:val="28"/>
          <w:szCs w:val="28"/>
        </w:rPr>
        <w:t xml:space="preserve">estimate </w:t>
      </w:r>
      <w:proofErr w:type="gramEnd"/>
      <w:r w:rsidRPr="00E3757C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1280" w:dyaOrig="320">
          <v:shape id="_x0000_i1033" type="#_x0000_t75" style="width:64.1pt;height:15.8pt" o:ole="">
            <v:imagedata r:id="rId15" o:title=""/>
          </v:shape>
          <o:OLEObject Type="Embed" ProgID="Equation.DSMT4" ShapeID="_x0000_i1033" DrawAspect="Content" ObjectID="_1547474400" r:id="rId21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.</w:t>
      </w:r>
    </w:p>
    <w:p w:rsidR="008B2DCA" w:rsidRPr="008B2DCA" w:rsidRDefault="008B2DCA" w:rsidP="008B2DC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x &lt;- </w:t>
      </w:r>
      <w:proofErr w:type="spellStart"/>
      <w:proofErr w:type="gramStart"/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>rchisq</w:t>
      </w:r>
      <w:proofErr w:type="spellEnd"/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n=100000, </w:t>
      </w:r>
      <w:proofErr w:type="spellStart"/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>df</w:t>
      </w:r>
      <w:proofErr w:type="spellEnd"/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>=3)</w:t>
      </w:r>
    </w:p>
    <w:p w:rsidR="008B2DCA" w:rsidRDefault="008B2DCA" w:rsidP="008B2DC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print(</w:t>
      </w:r>
      <w:proofErr w:type="gramEnd"/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>mean(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>(1&lt;x)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>&amp;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>(x&lt;4)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)</w:t>
      </w:r>
    </w:p>
    <w:p w:rsidR="008B2DCA" w:rsidRDefault="008B2DCA" w:rsidP="008B2DC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 w:rsidRPr="008B2DCA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5396</w:t>
      </w:r>
    </w:p>
    <w:p w:rsidR="00554AF2" w:rsidRDefault="00554AF2" w:rsidP="008B2DC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>
        <w:rPr>
          <w:rFonts w:ascii="Courier New" w:hAnsi="Courier New" w:cs="Courier New" w:hint="eastAsia"/>
          <w:color w:val="000000"/>
          <w:kern w:val="0"/>
          <w:sz w:val="20"/>
          <w:szCs w:val="20"/>
          <w:highlight w:val="yellow"/>
        </w:rPr>
        <w:lastRenderedPageBreak/>
        <w:t>It agrees the answer above.</w:t>
      </w:r>
    </w:p>
    <w:p w:rsidR="00F3642E" w:rsidRDefault="00F3642E" w:rsidP="008B2DC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</w:p>
    <w:p w:rsidR="00F3642E" w:rsidRDefault="00F3642E" w:rsidP="00F3642E">
      <w:pPr>
        <w:pStyle w:val="Default"/>
      </w:pPr>
    </w:p>
    <w:p w:rsidR="006971D6" w:rsidRDefault="006971D6" w:rsidP="00F3642E">
      <w:pPr>
        <w:pStyle w:val="Default"/>
        <w:rPr>
          <w:b/>
          <w:bCs/>
          <w:sz w:val="28"/>
          <w:szCs w:val="28"/>
        </w:rPr>
      </w:pPr>
    </w:p>
    <w:p w:rsidR="00F3642E" w:rsidRDefault="00F3642E" w:rsidP="00F3642E">
      <w:pPr>
        <w:pStyle w:val="Default"/>
        <w:rPr>
          <w:sz w:val="28"/>
          <w:szCs w:val="28"/>
        </w:rPr>
      </w:pPr>
      <w:proofErr w:type="gramStart"/>
      <w:r>
        <w:rPr>
          <w:b/>
          <w:bCs/>
          <w:sz w:val="28"/>
          <w:szCs w:val="28"/>
        </w:rPr>
        <w:t>Problem 6</w:t>
      </w:r>
      <w:r>
        <w:rPr>
          <w:rFonts w:hint="eastAsia"/>
          <w:b/>
          <w:bCs/>
          <w:sz w:val="28"/>
          <w:szCs w:val="28"/>
        </w:rPr>
        <w:t>.</w:t>
      </w:r>
      <w:proofErr w:type="gramEnd"/>
      <w:r>
        <w:rPr>
          <w:b/>
          <w:bCs/>
          <w:sz w:val="28"/>
          <w:szCs w:val="28"/>
        </w:rPr>
        <w:t xml:space="preserve"> (10 points) </w:t>
      </w:r>
    </w:p>
    <w:p w:rsidR="00F3642E" w:rsidRDefault="00F3642E" w:rsidP="00F3642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8"/>
          <w:szCs w:val="28"/>
        </w:rPr>
      </w:pPr>
      <w:r w:rsidRPr="00F3642E">
        <w:rPr>
          <w:rFonts w:ascii="Times New Roman" w:hAnsi="Times New Roman" w:cs="Times New Roman"/>
          <w:sz w:val="28"/>
          <w:szCs w:val="28"/>
        </w:rPr>
        <w:t xml:space="preserve">Suppose X follows a Chi-square distribution with degree of freedom m = 5 so that E(X) = 5 and </w:t>
      </w:r>
      <w:proofErr w:type="spellStart"/>
      <w:r w:rsidRPr="00F3642E">
        <w:rPr>
          <w:rFonts w:ascii="Times New Roman" w:hAnsi="Times New Roman" w:cs="Times New Roman"/>
          <w:sz w:val="28"/>
          <w:szCs w:val="28"/>
        </w:rPr>
        <w:t>Var</w:t>
      </w:r>
      <w:proofErr w:type="spellEnd"/>
      <w:r w:rsidRPr="00F3642E">
        <w:rPr>
          <w:rFonts w:ascii="Times New Roman" w:hAnsi="Times New Roman" w:cs="Times New Roman"/>
          <w:sz w:val="28"/>
          <w:szCs w:val="28"/>
        </w:rPr>
        <w:t xml:space="preserve">(X) = 10. Also, let Y = 4X - 10. Find E(Y) and </w:t>
      </w:r>
      <w:proofErr w:type="spellStart"/>
      <w:r w:rsidRPr="00F3642E">
        <w:rPr>
          <w:rFonts w:ascii="Times New Roman" w:hAnsi="Times New Roman" w:cs="Times New Roman"/>
          <w:sz w:val="28"/>
          <w:szCs w:val="28"/>
        </w:rPr>
        <w:t>Var</w:t>
      </w:r>
      <w:proofErr w:type="spellEnd"/>
      <w:r w:rsidRPr="00F3642E">
        <w:rPr>
          <w:rFonts w:ascii="Times New Roman" w:hAnsi="Times New Roman" w:cs="Times New Roman"/>
          <w:sz w:val="28"/>
          <w:szCs w:val="28"/>
        </w:rPr>
        <w:t xml:space="preserve"> (Y). Does Y follow a Chi-square distribution with degree of freedom m=10?</w:t>
      </w:r>
    </w:p>
    <w:p w:rsidR="006F1D44" w:rsidRDefault="006F1D44" w:rsidP="00F3642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8"/>
          <w:szCs w:val="28"/>
        </w:rPr>
      </w:pPr>
    </w:p>
    <w:p w:rsidR="006F1D44" w:rsidRDefault="006F1D44" w:rsidP="00F3642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8"/>
          <w:szCs w:val="28"/>
        </w:rPr>
      </w:pPr>
      <w:r w:rsidRPr="006F1D44">
        <w:rPr>
          <w:rFonts w:ascii="Times New Roman" w:hAnsi="Times New Roman" w:cs="Times New Roman"/>
          <w:position w:val="-10"/>
          <w:sz w:val="28"/>
          <w:szCs w:val="28"/>
          <w:highlight w:val="yellow"/>
        </w:rPr>
        <w:object w:dxaOrig="2340" w:dyaOrig="320">
          <v:shape id="_x0000_i1034" type="#_x0000_t75" style="width:117.05pt;height:15.8pt" o:ole="">
            <v:imagedata r:id="rId22" o:title=""/>
          </v:shape>
          <o:OLEObject Type="Embed" ProgID="Equation.DSMT4" ShapeID="_x0000_i1034" DrawAspect="Content" ObjectID="_1547474401" r:id="rId23"/>
        </w:object>
      </w:r>
    </w:p>
    <w:p w:rsidR="006F1D44" w:rsidRDefault="006F1D44" w:rsidP="00F3642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  <w:highlight w:val="yellow"/>
        </w:rPr>
      </w:pPr>
      <w:r w:rsidRPr="006F1D44">
        <w:rPr>
          <w:rFonts w:ascii="Times New Roman" w:hAnsi="Times New Roman" w:cs="Times New Roman"/>
          <w:color w:val="000000"/>
          <w:kern w:val="0"/>
          <w:position w:val="-10"/>
          <w:sz w:val="28"/>
          <w:szCs w:val="28"/>
          <w:highlight w:val="yellow"/>
        </w:rPr>
        <w:object w:dxaOrig="2700" w:dyaOrig="360">
          <v:shape id="_x0000_i1035" type="#_x0000_t75" style="width:135.15pt;height:18.1pt" o:ole="">
            <v:imagedata r:id="rId24" o:title=""/>
          </v:shape>
          <o:OLEObject Type="Embed" ProgID="Equation.DSMT4" ShapeID="_x0000_i1035" DrawAspect="Content" ObjectID="_1547474402" r:id="rId25"/>
        </w:object>
      </w:r>
    </w:p>
    <w:p w:rsidR="00157DAB" w:rsidRDefault="00157DAB" w:rsidP="00F3642E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No, Y doesn’t follow a Chi-square distribution with degree of freedom m=10.</w:t>
      </w:r>
    </w:p>
    <w:p w:rsidR="00D97D22" w:rsidRDefault="00D97D22" w:rsidP="00F3642E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</w:p>
    <w:p w:rsidR="006971D6" w:rsidRDefault="006971D6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6971D6" w:rsidRDefault="006971D6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D97D22" w:rsidRPr="00ED31EA" w:rsidRDefault="00C06D88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color w:val="000000"/>
          <w:kern w:val="0"/>
          <w:sz w:val="28"/>
          <w:szCs w:val="28"/>
        </w:rPr>
      </w:pPr>
      <w:proofErr w:type="gramStart"/>
      <w:r w:rsidRPr="00ED31EA">
        <w:rPr>
          <w:rFonts w:ascii="Times New Roman" w:hAnsi="Times New Roman" w:cs="Times New Roman"/>
          <w:b/>
          <w:color w:val="000000"/>
          <w:kern w:val="0"/>
          <w:sz w:val="28"/>
          <w:szCs w:val="28"/>
        </w:rPr>
        <w:t xml:space="preserve">Problem </w:t>
      </w:r>
      <w:r w:rsidR="00D97D22" w:rsidRPr="00ED31EA">
        <w:rPr>
          <w:rFonts w:ascii="Times New Roman" w:hAnsi="Times New Roman" w:cs="Times New Roman"/>
          <w:b/>
          <w:color w:val="000000"/>
          <w:kern w:val="0"/>
          <w:sz w:val="28"/>
          <w:szCs w:val="28"/>
        </w:rPr>
        <w:t>7</w:t>
      </w:r>
      <w:r w:rsidRPr="00ED31EA">
        <w:rPr>
          <w:rFonts w:ascii="Times New Roman" w:hAnsi="Times New Roman" w:cs="Times New Roman"/>
          <w:b/>
          <w:color w:val="000000"/>
          <w:kern w:val="0"/>
          <w:sz w:val="28"/>
          <w:szCs w:val="28"/>
        </w:rPr>
        <w:t>.</w:t>
      </w:r>
      <w:proofErr w:type="gramEnd"/>
      <w:r w:rsidR="00D97D22" w:rsidRPr="00ED31EA">
        <w:rPr>
          <w:rFonts w:ascii="Times New Roman" w:hAnsi="Times New Roman" w:cs="Times New Roman"/>
          <w:b/>
          <w:color w:val="000000"/>
          <w:kern w:val="0"/>
          <w:sz w:val="28"/>
          <w:szCs w:val="28"/>
        </w:rPr>
        <w:t xml:space="preserve"> (20 points)</w:t>
      </w:r>
    </w:p>
    <w:p w:rsidR="00D97D22" w:rsidRPr="00D97D22" w:rsidRDefault="00D97D22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The </w:t>
      </w:r>
      <w:proofErr w:type="spellStart"/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Zyxin</w:t>
      </w:r>
      <w:proofErr w:type="spellEnd"/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gene expression values are distributed according to</w:t>
      </w:r>
    </w:p>
    <w:p w:rsidR="00D97D22" w:rsidRPr="00D97D22" w:rsidRDefault="00D97D22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D97D22">
        <w:rPr>
          <w:rFonts w:ascii="Times New Roman" w:hAnsi="Times New Roman" w:cs="Times New Roman"/>
          <w:color w:val="000000"/>
          <w:kern w:val="0"/>
          <w:position w:val="-10"/>
          <w:sz w:val="28"/>
          <w:szCs w:val="28"/>
        </w:rPr>
        <w:object w:dxaOrig="1820" w:dyaOrig="320">
          <v:shape id="_x0000_i1036" type="#_x0000_t75" style="width:91.05pt;height:15.8pt" o:ole="">
            <v:imagedata r:id="rId26" o:title=""/>
          </v:shape>
          <o:OLEObject Type="Embed" ProgID="Equation.DSMT4" ShapeID="_x0000_i1036" DrawAspect="Content" ObjectID="_1547474403" r:id="rId27"/>
        </w:object>
      </w:r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</w:p>
    <w:p w:rsidR="00154513" w:rsidRDefault="00154513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D97D22" w:rsidRPr="00D97D22" w:rsidRDefault="00D97D22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(a) What is the probability that a randomly chosen patient have the </w:t>
      </w:r>
      <w:proofErr w:type="spellStart"/>
      <w:proofErr w:type="gramStart"/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Zyxin</w:t>
      </w:r>
      <w:proofErr w:type="spellEnd"/>
      <w:proofErr w:type="gramEnd"/>
    </w:p>
    <w:p w:rsidR="00C06D88" w:rsidRDefault="00D97D22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proofErr w:type="gramStart"/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gene</w:t>
      </w:r>
      <w:proofErr w:type="gramEnd"/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expression values between 1 and 1.6?</w:t>
      </w:r>
    </w:p>
    <w:p w:rsidR="00532365" w:rsidRPr="00532365" w:rsidRDefault="00532365" w:rsidP="0053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32365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p &lt;- </w:t>
      </w:r>
      <w:proofErr w:type="gramStart"/>
      <w:r w:rsidRPr="00532365">
        <w:rPr>
          <w:rFonts w:ascii="Courier New" w:hAnsi="Courier New" w:cs="Courier New"/>
          <w:color w:val="000000"/>
          <w:kern w:val="0"/>
          <w:sz w:val="20"/>
          <w:szCs w:val="20"/>
        </w:rPr>
        <w:t>integrate(</w:t>
      </w:r>
      <w:proofErr w:type="gramEnd"/>
      <w:r w:rsidRPr="00532365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function(x) </w:t>
      </w:r>
      <w:proofErr w:type="spellStart"/>
      <w:r w:rsidRPr="00532365">
        <w:rPr>
          <w:rFonts w:ascii="Courier New" w:hAnsi="Courier New" w:cs="Courier New"/>
          <w:color w:val="000000"/>
          <w:kern w:val="0"/>
          <w:sz w:val="20"/>
          <w:szCs w:val="20"/>
        </w:rPr>
        <w:t>dnorm</w:t>
      </w:r>
      <w:proofErr w:type="spellEnd"/>
      <w:r w:rsidRPr="00532365">
        <w:rPr>
          <w:rFonts w:ascii="Courier New" w:hAnsi="Courier New" w:cs="Courier New"/>
          <w:color w:val="000000"/>
          <w:kern w:val="0"/>
          <w:sz w:val="20"/>
          <w:szCs w:val="20"/>
        </w:rPr>
        <w:t>(x, 1.6, 0.4), lower=1, upper=1.6)$value</w:t>
      </w:r>
    </w:p>
    <w:p w:rsidR="00532365" w:rsidRDefault="00532365" w:rsidP="0053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532365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 w:rsidRPr="00532365">
        <w:rPr>
          <w:rFonts w:ascii="Courier New" w:hAnsi="Courier New" w:cs="Courier New"/>
          <w:color w:val="000000"/>
          <w:kern w:val="0"/>
          <w:sz w:val="20"/>
          <w:szCs w:val="20"/>
        </w:rPr>
        <w:t>p)</w:t>
      </w:r>
    </w:p>
    <w:p w:rsidR="00F35E11" w:rsidRPr="00532365" w:rsidRDefault="00F35E11" w:rsidP="0053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154513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4331928</w:t>
      </w:r>
    </w:p>
    <w:p w:rsidR="00154513" w:rsidRDefault="00154513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D97D22" w:rsidRPr="00D97D22" w:rsidRDefault="00D97D22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(b) Use a Monte Carlo simulation of sample size n=500,000 to estimate the</w:t>
      </w:r>
    </w:p>
    <w:p w:rsidR="00D97D22" w:rsidRPr="00D97D22" w:rsidRDefault="00D97D22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proofErr w:type="gramStart"/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probability</w:t>
      </w:r>
      <w:proofErr w:type="gramEnd"/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in part (a). Give your R code, and show the value of your</w:t>
      </w:r>
    </w:p>
    <w:p w:rsidR="00D97D22" w:rsidRDefault="00D97D22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proofErr w:type="gramStart"/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estimate</w:t>
      </w:r>
      <w:proofErr w:type="gramEnd"/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</w:p>
    <w:p w:rsidR="0086206A" w:rsidRPr="0086206A" w:rsidRDefault="0086206A" w:rsidP="0086206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86206A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x &lt;- </w:t>
      </w:r>
      <w:proofErr w:type="spellStart"/>
      <w:proofErr w:type="gramStart"/>
      <w:r w:rsidRPr="0086206A">
        <w:rPr>
          <w:rFonts w:ascii="Courier New" w:hAnsi="Courier New" w:cs="Courier New"/>
          <w:color w:val="000000"/>
          <w:kern w:val="0"/>
          <w:sz w:val="20"/>
          <w:szCs w:val="20"/>
        </w:rPr>
        <w:t>rnorm</w:t>
      </w:r>
      <w:proofErr w:type="spellEnd"/>
      <w:r w:rsidRPr="0086206A"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 w:rsidRPr="0086206A">
        <w:rPr>
          <w:rFonts w:ascii="Courier New" w:hAnsi="Courier New" w:cs="Courier New"/>
          <w:color w:val="000000"/>
          <w:kern w:val="0"/>
          <w:sz w:val="20"/>
          <w:szCs w:val="20"/>
        </w:rPr>
        <w:t>n=500000, 1.6, 0.4)</w:t>
      </w:r>
    </w:p>
    <w:p w:rsidR="0086206A" w:rsidRDefault="0086206A" w:rsidP="0086206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86206A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 w:rsidRPr="0086206A">
        <w:rPr>
          <w:rFonts w:ascii="Courier New" w:hAnsi="Courier New" w:cs="Courier New"/>
          <w:color w:val="000000"/>
          <w:kern w:val="0"/>
          <w:sz w:val="20"/>
          <w:szCs w:val="20"/>
        </w:rPr>
        <w:t>mean((1&lt;x)&amp;(x&lt;1.6)))</w:t>
      </w:r>
    </w:p>
    <w:p w:rsidR="00FF2291" w:rsidRPr="0086206A" w:rsidRDefault="00FF2291" w:rsidP="0086206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FF2291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433596</w:t>
      </w:r>
    </w:p>
    <w:p w:rsidR="00154513" w:rsidRDefault="00154513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D97D22" w:rsidRPr="00D97D22" w:rsidRDefault="00D97D22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(c) What is the probability that exactly 2 out of 5 patients have the </w:t>
      </w:r>
      <w:proofErr w:type="spellStart"/>
      <w:proofErr w:type="gramStart"/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Zyxin</w:t>
      </w:r>
      <w:proofErr w:type="spellEnd"/>
      <w:proofErr w:type="gramEnd"/>
    </w:p>
    <w:p w:rsidR="00D97D22" w:rsidRDefault="00D97D22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proofErr w:type="gramStart"/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gene</w:t>
      </w:r>
      <w:proofErr w:type="gramEnd"/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expression values between 1 and 1.6?</w:t>
      </w:r>
    </w:p>
    <w:p w:rsidR="0081153C" w:rsidRPr="0081153C" w:rsidRDefault="0081153C" w:rsidP="00D97D22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81153C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spellStart"/>
      <w:proofErr w:type="gramEnd"/>
      <w:r w:rsidRPr="0081153C">
        <w:rPr>
          <w:rFonts w:ascii="Courier New" w:hAnsi="Courier New" w:cs="Courier New"/>
          <w:color w:val="000000"/>
          <w:kern w:val="0"/>
          <w:sz w:val="20"/>
          <w:szCs w:val="20"/>
        </w:rPr>
        <w:t>dbinom</w:t>
      </w:r>
      <w:proofErr w:type="spellEnd"/>
      <w:r w:rsidRPr="0081153C">
        <w:rPr>
          <w:rFonts w:ascii="Courier New" w:hAnsi="Courier New" w:cs="Courier New"/>
          <w:color w:val="000000"/>
          <w:kern w:val="0"/>
          <w:sz w:val="20"/>
          <w:szCs w:val="20"/>
        </w:rPr>
        <w:t>(2, 5, p))</w:t>
      </w:r>
    </w:p>
    <w:p w:rsidR="00D97D22" w:rsidRDefault="0081153C" w:rsidP="00D97D22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 w:rsidRPr="0081153C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3417185</w:t>
      </w:r>
    </w:p>
    <w:p w:rsidR="002517E5" w:rsidRDefault="002517E5" w:rsidP="00D97D22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</w:p>
    <w:p w:rsidR="002517E5" w:rsidRDefault="002517E5" w:rsidP="00D97D22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</w:p>
    <w:p w:rsidR="002517E5" w:rsidRDefault="002517E5" w:rsidP="002517E5">
      <w:pPr>
        <w:pStyle w:val="Default"/>
      </w:pPr>
    </w:p>
    <w:p w:rsidR="002517E5" w:rsidRPr="00ED31EA" w:rsidRDefault="00ED31EA" w:rsidP="00ED31E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color w:val="000000"/>
          <w:kern w:val="0"/>
          <w:sz w:val="28"/>
          <w:szCs w:val="28"/>
        </w:rPr>
      </w:pPr>
      <w:proofErr w:type="gramStart"/>
      <w:r w:rsidRPr="00ED31EA">
        <w:rPr>
          <w:rFonts w:ascii="Times New Roman" w:hAnsi="Times New Roman" w:cs="Times New Roman"/>
          <w:b/>
          <w:color w:val="000000"/>
          <w:kern w:val="0"/>
          <w:sz w:val="28"/>
          <w:szCs w:val="28"/>
        </w:rPr>
        <w:t xml:space="preserve">Problem </w:t>
      </w:r>
      <w:r>
        <w:rPr>
          <w:rFonts w:ascii="Times New Roman" w:hAnsi="Times New Roman" w:cs="Times New Roman" w:hint="eastAsia"/>
          <w:b/>
          <w:color w:val="000000"/>
          <w:kern w:val="0"/>
          <w:sz w:val="28"/>
          <w:szCs w:val="28"/>
        </w:rPr>
        <w:t>8</w:t>
      </w:r>
      <w:r w:rsidRPr="00ED31EA">
        <w:rPr>
          <w:rFonts w:ascii="Times New Roman" w:hAnsi="Times New Roman" w:cs="Times New Roman"/>
          <w:b/>
          <w:color w:val="000000"/>
          <w:kern w:val="0"/>
          <w:sz w:val="28"/>
          <w:szCs w:val="28"/>
        </w:rPr>
        <w:t>.</w:t>
      </w:r>
      <w:proofErr w:type="gramEnd"/>
      <w:r w:rsidRPr="00ED31EA">
        <w:rPr>
          <w:rFonts w:ascii="Times New Roman" w:hAnsi="Times New Roman" w:cs="Times New Roman"/>
          <w:b/>
          <w:color w:val="000000"/>
          <w:kern w:val="0"/>
          <w:sz w:val="28"/>
          <w:szCs w:val="28"/>
        </w:rPr>
        <w:t xml:space="preserve"> (20 points)</w:t>
      </w:r>
    </w:p>
    <w:p w:rsidR="002517E5" w:rsidRDefault="002517E5" w:rsidP="002517E5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(a) </w:t>
      </w:r>
      <w:r>
        <w:rPr>
          <w:sz w:val="28"/>
          <w:szCs w:val="28"/>
        </w:rPr>
        <w:t>Hand in a R script that calculates the mean and variance of two random variables X~</w:t>
      </w:r>
      <w:proofErr w:type="gramStart"/>
      <w:r>
        <w:rPr>
          <w:sz w:val="28"/>
          <w:szCs w:val="28"/>
        </w:rPr>
        <w:t>F(</w:t>
      </w:r>
      <w:proofErr w:type="gramEnd"/>
      <w:r>
        <w:rPr>
          <w:sz w:val="28"/>
          <w:szCs w:val="28"/>
        </w:rPr>
        <w:t xml:space="preserve">m=2,n=5) and Y~F(m=10,n=5) from their density functions. </w:t>
      </w:r>
    </w:p>
    <w:p w:rsidR="002517E5" w:rsidRDefault="002517E5" w:rsidP="002517E5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(b) </w:t>
      </w:r>
      <w:r>
        <w:rPr>
          <w:sz w:val="28"/>
          <w:szCs w:val="28"/>
        </w:rPr>
        <w:t xml:space="preserve">Use the formula in Table 3.4.1 to calculate the means and variances directly. </w:t>
      </w:r>
    </w:p>
    <w:p w:rsidR="002517E5" w:rsidRDefault="002517E5" w:rsidP="002517E5">
      <w:pPr>
        <w:autoSpaceDE w:val="0"/>
        <w:autoSpaceDN w:val="0"/>
        <w:adjustRightInd w:val="0"/>
        <w:jc w:val="left"/>
        <w:rPr>
          <w:sz w:val="28"/>
          <w:szCs w:val="28"/>
        </w:rPr>
      </w:pPr>
      <w:r w:rsidRPr="002517E5">
        <w:rPr>
          <w:rFonts w:ascii="Times New Roman" w:hAnsi="Times New Roman" w:cs="Times New Roman"/>
          <w:b/>
          <w:bCs/>
          <w:sz w:val="28"/>
          <w:szCs w:val="28"/>
        </w:rPr>
        <w:t>(</w:t>
      </w:r>
      <w:proofErr w:type="gramStart"/>
      <w:r w:rsidRPr="002517E5">
        <w:rPr>
          <w:rFonts w:ascii="Times New Roman" w:hAnsi="Times New Roman" w:cs="Times New Roman"/>
          <w:b/>
          <w:bCs/>
          <w:sz w:val="28"/>
          <w:szCs w:val="28"/>
        </w:rPr>
        <w:t>c</w:t>
      </w:r>
      <w:proofErr w:type="gramEnd"/>
      <w:r w:rsidRPr="002517E5">
        <w:rPr>
          <w:rFonts w:ascii="Times New Roman" w:hAnsi="Times New Roman" w:cs="Times New Roman"/>
          <w:b/>
          <w:bCs/>
          <w:sz w:val="28"/>
          <w:szCs w:val="28"/>
        </w:rPr>
        <w:t xml:space="preserve">) </w:t>
      </w:r>
      <w:r w:rsidRPr="002517E5">
        <w:rPr>
          <w:rFonts w:ascii="Times New Roman" w:hAnsi="Times New Roman" w:cs="Times New Roman"/>
          <w:sz w:val="28"/>
          <w:szCs w:val="28"/>
        </w:rPr>
        <w:t>Run your script in (a), and check that your answers agree with those from part (b)</w:t>
      </w:r>
      <w:r>
        <w:rPr>
          <w:sz w:val="28"/>
          <w:szCs w:val="28"/>
        </w:rPr>
        <w:t>.</w:t>
      </w:r>
    </w:p>
    <w:p w:rsidR="00282198" w:rsidRDefault="00282198" w:rsidP="002517E5">
      <w:pPr>
        <w:autoSpaceDE w:val="0"/>
        <w:autoSpaceDN w:val="0"/>
        <w:adjustRightInd w:val="0"/>
        <w:jc w:val="left"/>
        <w:rPr>
          <w:sz w:val="28"/>
          <w:szCs w:val="28"/>
        </w:rPr>
      </w:pP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spellStart"/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rm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list=ls())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m &lt;- 2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n &lt;- 5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"mean and variance of X~F(m=2, n=5)")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EX&lt;-</w:t>
      </w: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integrate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function(x) x*</w:t>
      </w:r>
      <w:proofErr w:type="spell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df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(x, m, n), lower=0, upper=</w:t>
      </w:r>
      <w:proofErr w:type="spell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Inf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)$value</w:t>
      </w:r>
    </w:p>
    <w:p w:rsid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EX)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1.666667</w:t>
      </w:r>
    </w:p>
    <w:p w:rsidR="00BF28F9" w:rsidRDefault="00BF28F9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spell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VarX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&lt;-</w:t>
      </w: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integrate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function(x) (x-EX)^2*</w:t>
      </w:r>
      <w:proofErr w:type="spell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df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(x, m, n), lower=0, upper=</w:t>
      </w:r>
      <w:proofErr w:type="spell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Inf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)$value</w:t>
      </w: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</w:p>
    <w:p w:rsid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spellStart"/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VarX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13.88889</w:t>
      </w:r>
    </w:p>
    <w:p w:rsidR="00BF28F9" w:rsidRDefault="00BF28F9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n/(n-2))</w:t>
      </w:r>
    </w:p>
    <w:p w:rsid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1.666667</w:t>
      </w:r>
    </w:p>
    <w:p w:rsidR="00BF28F9" w:rsidRDefault="00BF28F9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2*n^2*(m+n-2)/(m*(n-2)^2*(n-4)) )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13.88889</w:t>
      </w:r>
    </w:p>
    <w:p w:rsid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spellStart"/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rm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list=ls())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m &lt;- 10</w:t>
      </w: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n &lt;- 5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"mean and variance of X~F(m=10, n=5)")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EX&lt;-</w:t>
      </w: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integrate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function(x) x*</w:t>
      </w:r>
      <w:proofErr w:type="spell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df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(x, m, n), lower=0, upper=</w:t>
      </w:r>
      <w:proofErr w:type="spell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Inf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)$value</w:t>
      </w:r>
    </w:p>
    <w:p w:rsid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EX)</w:t>
      </w:r>
    </w:p>
    <w:p w:rsidR="00BF28F9" w:rsidRPr="00282198" w:rsidRDefault="00BF28F9" w:rsidP="00BF2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1.666667</w:t>
      </w:r>
    </w:p>
    <w:p w:rsidR="00BF28F9" w:rsidRPr="00282198" w:rsidRDefault="00BF28F9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spell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VarX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&lt;-</w:t>
      </w: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integrate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function(x) (x-EX)^2*</w:t>
      </w:r>
      <w:proofErr w:type="spell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df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(x, m, n), lower=0, upper=</w:t>
      </w:r>
      <w:proofErr w:type="spell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Inf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)$value</w:t>
      </w: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</w:p>
    <w:p w:rsid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spellStart"/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VarX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EF3C2C" w:rsidRDefault="00EF3C2C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EF3C2C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7.222222</w:t>
      </w:r>
    </w:p>
    <w:p w:rsidR="00B92D89" w:rsidRPr="00282198" w:rsidRDefault="00B92D89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n/(n-2))</w:t>
      </w:r>
    </w:p>
    <w:p w:rsidR="00BF28F9" w:rsidRPr="00282198" w:rsidRDefault="00BF28F9" w:rsidP="00BF2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1.666667</w:t>
      </w:r>
    </w:p>
    <w:p w:rsidR="00BF28F9" w:rsidRDefault="00BF28F9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2*n^2*(m+n-2)/(m*(n-2)^2*(n-4)) )</w:t>
      </w:r>
    </w:p>
    <w:p w:rsidR="00EF3C2C" w:rsidRDefault="00EF3C2C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 w:rsidRPr="00EF3C2C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7.222222</w:t>
      </w:r>
    </w:p>
    <w:p w:rsidR="000D0A34" w:rsidRDefault="000D0A34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</w:p>
    <w:p w:rsidR="000D0A34" w:rsidRPr="00EF3C2C" w:rsidRDefault="000D0A34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 xml:space="preserve">Answers from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part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a) and part(b) match</w:t>
      </w:r>
      <w:r w:rsidR="00CD0C0C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 xml:space="preserve"> each othe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.</w:t>
      </w:r>
    </w:p>
    <w:sectPr w:rsidR="000D0A34" w:rsidRPr="00EF3C2C" w:rsidSect="00395800">
      <w:pgSz w:w="12240" w:h="16340"/>
      <w:pgMar w:top="720" w:right="720" w:bottom="720" w:left="720" w:header="720" w:footer="720" w:gutter="0"/>
      <w:cols w:space="720"/>
      <w:noEndnote/>
      <w:docGrid w:linePitch="28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2AC0"/>
    <w:rsid w:val="000266CA"/>
    <w:rsid w:val="00082BFC"/>
    <w:rsid w:val="000858E2"/>
    <w:rsid w:val="00094367"/>
    <w:rsid w:val="000A781C"/>
    <w:rsid w:val="000B5ADF"/>
    <w:rsid w:val="000D0A34"/>
    <w:rsid w:val="000D3C3C"/>
    <w:rsid w:val="000D50EB"/>
    <w:rsid w:val="00103369"/>
    <w:rsid w:val="00122D90"/>
    <w:rsid w:val="001437F0"/>
    <w:rsid w:val="00154513"/>
    <w:rsid w:val="00157DAB"/>
    <w:rsid w:val="001762B3"/>
    <w:rsid w:val="001B7A70"/>
    <w:rsid w:val="001D6235"/>
    <w:rsid w:val="002517E5"/>
    <w:rsid w:val="00264B3C"/>
    <w:rsid w:val="00271A94"/>
    <w:rsid w:val="00282198"/>
    <w:rsid w:val="0029366C"/>
    <w:rsid w:val="00303C40"/>
    <w:rsid w:val="00334BE4"/>
    <w:rsid w:val="00337973"/>
    <w:rsid w:val="00357858"/>
    <w:rsid w:val="00367C4A"/>
    <w:rsid w:val="00377959"/>
    <w:rsid w:val="00382AC0"/>
    <w:rsid w:val="00395800"/>
    <w:rsid w:val="003C398B"/>
    <w:rsid w:val="003C3E8E"/>
    <w:rsid w:val="00404F54"/>
    <w:rsid w:val="00414A1B"/>
    <w:rsid w:val="00427801"/>
    <w:rsid w:val="00427E2F"/>
    <w:rsid w:val="0043380E"/>
    <w:rsid w:val="00443095"/>
    <w:rsid w:val="004A584E"/>
    <w:rsid w:val="00500BB9"/>
    <w:rsid w:val="00505C64"/>
    <w:rsid w:val="00523153"/>
    <w:rsid w:val="00532365"/>
    <w:rsid w:val="00541E35"/>
    <w:rsid w:val="00551D5B"/>
    <w:rsid w:val="00554AF2"/>
    <w:rsid w:val="0056618E"/>
    <w:rsid w:val="005842E0"/>
    <w:rsid w:val="005C0D80"/>
    <w:rsid w:val="005C5516"/>
    <w:rsid w:val="00625C89"/>
    <w:rsid w:val="00661E0F"/>
    <w:rsid w:val="006971D6"/>
    <w:rsid w:val="006A0304"/>
    <w:rsid w:val="006A7127"/>
    <w:rsid w:val="006D1146"/>
    <w:rsid w:val="006E6C7C"/>
    <w:rsid w:val="006F1D44"/>
    <w:rsid w:val="0075554F"/>
    <w:rsid w:val="00773131"/>
    <w:rsid w:val="00791962"/>
    <w:rsid w:val="007F366C"/>
    <w:rsid w:val="0081153C"/>
    <w:rsid w:val="00815642"/>
    <w:rsid w:val="008167ED"/>
    <w:rsid w:val="00823FD1"/>
    <w:rsid w:val="00844D65"/>
    <w:rsid w:val="0086206A"/>
    <w:rsid w:val="00873336"/>
    <w:rsid w:val="008B1854"/>
    <w:rsid w:val="008B2DCA"/>
    <w:rsid w:val="008C1013"/>
    <w:rsid w:val="008C1718"/>
    <w:rsid w:val="00921BEE"/>
    <w:rsid w:val="00936092"/>
    <w:rsid w:val="00945573"/>
    <w:rsid w:val="00953264"/>
    <w:rsid w:val="00960A38"/>
    <w:rsid w:val="009D3E34"/>
    <w:rsid w:val="009E7878"/>
    <w:rsid w:val="009E7971"/>
    <w:rsid w:val="00A5547A"/>
    <w:rsid w:val="00A65B5B"/>
    <w:rsid w:val="00A72126"/>
    <w:rsid w:val="00A77E7F"/>
    <w:rsid w:val="00A82C68"/>
    <w:rsid w:val="00AB70C4"/>
    <w:rsid w:val="00AD2376"/>
    <w:rsid w:val="00AF21A4"/>
    <w:rsid w:val="00B108D3"/>
    <w:rsid w:val="00B31A38"/>
    <w:rsid w:val="00B6405F"/>
    <w:rsid w:val="00B90811"/>
    <w:rsid w:val="00B92D89"/>
    <w:rsid w:val="00B96AB4"/>
    <w:rsid w:val="00BD061B"/>
    <w:rsid w:val="00BD18CE"/>
    <w:rsid w:val="00BE2F61"/>
    <w:rsid w:val="00BF28F9"/>
    <w:rsid w:val="00BF7CDE"/>
    <w:rsid w:val="00C00F82"/>
    <w:rsid w:val="00C06D88"/>
    <w:rsid w:val="00C14140"/>
    <w:rsid w:val="00C22CF0"/>
    <w:rsid w:val="00C425EE"/>
    <w:rsid w:val="00C9332A"/>
    <w:rsid w:val="00CB3BAE"/>
    <w:rsid w:val="00CC4833"/>
    <w:rsid w:val="00CD0C0C"/>
    <w:rsid w:val="00CD34FB"/>
    <w:rsid w:val="00CE7171"/>
    <w:rsid w:val="00D97D22"/>
    <w:rsid w:val="00DB5D17"/>
    <w:rsid w:val="00DD3B18"/>
    <w:rsid w:val="00DE5292"/>
    <w:rsid w:val="00E059A0"/>
    <w:rsid w:val="00E214F7"/>
    <w:rsid w:val="00E3757C"/>
    <w:rsid w:val="00EA10F2"/>
    <w:rsid w:val="00EB053E"/>
    <w:rsid w:val="00EC2F39"/>
    <w:rsid w:val="00ED31EA"/>
    <w:rsid w:val="00EE0B8D"/>
    <w:rsid w:val="00EF3C2C"/>
    <w:rsid w:val="00F35E11"/>
    <w:rsid w:val="00F3642E"/>
    <w:rsid w:val="00F605E8"/>
    <w:rsid w:val="00F716E2"/>
    <w:rsid w:val="00FE3766"/>
    <w:rsid w:val="00FF22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523153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paragraph" w:styleId="a3">
    <w:name w:val="Balloon Text"/>
    <w:basedOn w:val="a"/>
    <w:link w:val="Char"/>
    <w:uiPriority w:val="99"/>
    <w:semiHidden/>
    <w:unhideWhenUsed/>
    <w:rsid w:val="00EB053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B053E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523153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paragraph" w:styleId="a3">
    <w:name w:val="Balloon Text"/>
    <w:basedOn w:val="a"/>
    <w:link w:val="Char"/>
    <w:uiPriority w:val="99"/>
    <w:semiHidden/>
    <w:unhideWhenUsed/>
    <w:rsid w:val="00EB053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B053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3</Pages>
  <Words>525</Words>
  <Characters>2995</Characters>
  <Application>Microsoft Office Word</Application>
  <DocSecurity>0</DocSecurity>
  <Lines>24</Lines>
  <Paragraphs>7</Paragraphs>
  <ScaleCrop>false</ScaleCrop>
  <Company>Lenovo</Company>
  <LinksUpToDate>false</LinksUpToDate>
  <CharactersWithSpaces>35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129</cp:revision>
  <cp:lastPrinted>2017-01-22T18:39:00Z</cp:lastPrinted>
  <dcterms:created xsi:type="dcterms:W3CDTF">2017-01-15T02:06:00Z</dcterms:created>
  <dcterms:modified xsi:type="dcterms:W3CDTF">2017-02-01T22:12:00Z</dcterms:modified>
</cp:coreProperties>
</file>